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6" r:id="rId12"/>
    <p:sldId id="26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384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16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velocity distributions</a:t>
            </a:r>
            <a:endParaRPr lang="en-GB" dirty="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44" y="1811004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44435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473288"/>
            <a:ext cx="347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ator profile rep 1 at chopp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80867" y="1268760"/>
            <a:ext cx="30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on’s time-velocity profile</a:t>
            </a:r>
          </a:p>
          <a:p>
            <a:pPr algn="ctr"/>
            <a:r>
              <a:rPr lang="en-GB" dirty="0"/>
              <a:t>rep 1 </a:t>
            </a:r>
            <a:r>
              <a:rPr lang="en-GB" dirty="0" smtClean="0"/>
              <a:t>at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417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2D time-velocity profile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57395"/>
              </p:ext>
            </p:extLst>
          </p:nvPr>
        </p:nvGraphicFramePr>
        <p:xfrm>
          <a:off x="539552" y="4221088"/>
          <a:ext cx="8020590" cy="115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3898800" imgH="469800" progId="Equation.DSMT4">
                  <p:embed/>
                </p:oleObj>
              </mc:Choice>
              <mc:Fallback>
                <p:oleObj name="Equation" r:id="rId3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020590" cy="115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24744"/>
            <a:ext cx="831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profile at sample at moment time t</a:t>
            </a:r>
            <a:r>
              <a:rPr lang="en-GB" baseline="-25000" dirty="0" smtClean="0"/>
              <a:t>0</a:t>
            </a:r>
            <a:r>
              <a:rPr lang="en-GB" dirty="0" smtClean="0"/>
              <a:t>: (assuming velocity transfer only at          )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59997"/>
              </p:ext>
            </p:extLst>
          </p:nvPr>
        </p:nvGraphicFramePr>
        <p:xfrm>
          <a:off x="1014413" y="1628775"/>
          <a:ext cx="7067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628775"/>
                        <a:ext cx="7067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2804" y="2204864"/>
            <a:ext cx="5712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assuming </a:t>
            </a:r>
            <a:r>
              <a:rPr lang="en-GB" dirty="0" smtClean="0"/>
              <a:t>probability distribution of transfer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dirty="0" err="1" smtClean="0"/>
              <a:t>v</a:t>
            </a:r>
            <a:r>
              <a:rPr lang="en-GB" dirty="0" smtClean="0"/>
              <a:t>  as             : 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12054"/>
              </p:ext>
            </p:extLst>
          </p:nvPr>
        </p:nvGraphicFramePr>
        <p:xfrm>
          <a:off x="5436096" y="2267580"/>
          <a:ext cx="590424" cy="29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267580"/>
                        <a:ext cx="590424" cy="29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96577"/>
              </p:ext>
            </p:extLst>
          </p:nvPr>
        </p:nvGraphicFramePr>
        <p:xfrm>
          <a:off x="2342943" y="2567732"/>
          <a:ext cx="4408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43" y="2567732"/>
                        <a:ext cx="44084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753376"/>
            <a:ext cx="444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profile of the pulse at detector position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48631"/>
              </p:ext>
            </p:extLst>
          </p:nvPr>
        </p:nvGraphicFramePr>
        <p:xfrm>
          <a:off x="8164780" y="1181512"/>
          <a:ext cx="448816" cy="2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4780" y="1181512"/>
                        <a:ext cx="448816" cy="2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76</TotalTime>
  <Words>338</Words>
  <Application>Microsoft Office PowerPoint</Application>
  <PresentationFormat>On-screen Show (4:3)</PresentationFormat>
  <Paragraphs>8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Time velocity distributions</vt:lpstr>
      <vt:lpstr>2D time-velocity profile: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83</cp:revision>
  <dcterms:created xsi:type="dcterms:W3CDTF">2017-01-23T09:47:10Z</dcterms:created>
  <dcterms:modified xsi:type="dcterms:W3CDTF">2017-11-17T15:25:18Z</dcterms:modified>
</cp:coreProperties>
</file>